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426" r:id="rId5"/>
    <p:sldId id="427" r:id="rId6"/>
    <p:sldId id="450" r:id="rId7"/>
    <p:sldId id="428" r:id="rId8"/>
    <p:sldId id="449" r:id="rId9"/>
    <p:sldId id="429" r:id="rId10"/>
    <p:sldId id="430" r:id="rId11"/>
    <p:sldId id="431" r:id="rId12"/>
    <p:sldId id="432" r:id="rId13"/>
    <p:sldId id="433" r:id="rId14"/>
    <p:sldId id="434" r:id="rId15"/>
    <p:sldId id="451" r:id="rId16"/>
    <p:sldId id="453" r:id="rId17"/>
    <p:sldId id="455" r:id="rId18"/>
    <p:sldId id="259" r:id="rId19"/>
    <p:sldId id="394" r:id="rId20"/>
    <p:sldId id="437" r:id="rId21"/>
    <p:sldId id="438" r:id="rId22"/>
    <p:sldId id="439" r:id="rId23"/>
    <p:sldId id="457" r:id="rId24"/>
    <p:sldId id="440" r:id="rId25"/>
    <p:sldId id="458" r:id="rId26"/>
    <p:sldId id="456" r:id="rId27"/>
    <p:sldId id="311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FFFFFF"/>
    <a:srgbClr val="EE836B"/>
    <a:srgbClr val="000000"/>
    <a:srgbClr val="E6E6E6"/>
    <a:srgbClr val="FFF7EF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5" autoAdjust="0"/>
    <p:restoredTop sz="85076" autoAdjust="0"/>
  </p:normalViewPr>
  <p:slideViewPr>
    <p:cSldViewPr snapToGrid="0" showGuides="1">
      <p:cViewPr>
        <p:scale>
          <a:sx n="100" d="100"/>
          <a:sy n="100" d="100"/>
        </p:scale>
        <p:origin x="762" y="-48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45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5504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0189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71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7464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6496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459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6251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157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236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345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3625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6972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091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730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22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103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46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767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5730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63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982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10" Type="http://schemas.openxmlformats.org/officeDocument/2006/relationships/image" Target="../media/image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9DE871F-31DF-4C8E-BCDD-AF5643A2D447}"/>
              </a:ext>
            </a:extLst>
          </p:cNvPr>
          <p:cNvSpPr/>
          <p:nvPr/>
        </p:nvSpPr>
        <p:spPr>
          <a:xfrm>
            <a:off x="533400" y="1603626"/>
            <a:ext cx="5734050" cy="424731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in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Normal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3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aPos,1.0)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at3(transpose(invers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vs_out.FragPos,1.0)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92EC095-276A-4FAB-9253-7D86DBD5D2BF}"/>
              </a:ext>
            </a:extLst>
          </p:cNvPr>
          <p:cNvSpPr/>
          <p:nvPr/>
        </p:nvSpPr>
        <p:spPr>
          <a:xfrm>
            <a:off x="655536" y="1104651"/>
            <a:ext cx="2089033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换到光源空间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5825C08-09AD-421E-97A0-8B1085DA84FF}"/>
              </a:ext>
            </a:extLst>
          </p:cNvPr>
          <p:cNvSpPr/>
          <p:nvPr/>
        </p:nvSpPr>
        <p:spPr>
          <a:xfrm>
            <a:off x="6816506" y="1093612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是否在阴影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A22DA0-BEDF-4B2F-9FD0-6D9A31A18356}"/>
              </a:ext>
            </a:extLst>
          </p:cNvPr>
          <p:cNvSpPr/>
          <p:nvPr/>
        </p:nvSpPr>
        <p:spPr>
          <a:xfrm>
            <a:off x="6816506" y="1603626"/>
            <a:ext cx="5114925" cy="50167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xy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0.5 + 0.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x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r; 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? 1.0 : 0.0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 = texture(texture_diffuse2,fs_in.TexCoords).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ambient = pointLights[0].ambient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diff = max(dot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,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diffuse = diff * pointLights[0].diffuse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lfway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pec = pow(max(dot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rmal,halfway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,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hininess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specular = spec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pecula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hado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?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lighting = (ambient +(1.0-shadow)*(diffuse + specular))*colo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4(lighting,1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0556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2F5EE08-AB97-4137-872A-A755424BEC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1725" y="2438467"/>
            <a:ext cx="5472326" cy="409568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4E04DAB-9500-427B-BE93-54C06C36D3A6}"/>
              </a:ext>
            </a:extLst>
          </p:cNvPr>
          <p:cNvSpPr/>
          <p:nvPr/>
        </p:nvSpPr>
        <p:spPr>
          <a:xfrm>
            <a:off x="1152525" y="1464522"/>
            <a:ext cx="10191750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贴图受限于分辨率，在距离光源比较远的情况下，多个片段可能从深度贴图的同一个值中去采样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出很大一块交替黑线。这种阴影贴图的不真实感叫做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失真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ow Acne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8408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F3D66852-FBB1-4BF4-A564-51DEA09538E9}"/>
              </a:ext>
            </a:extLst>
          </p:cNvPr>
          <p:cNvGrpSpPr/>
          <p:nvPr/>
        </p:nvGrpSpPr>
        <p:grpSpPr>
          <a:xfrm>
            <a:off x="567400" y="1835070"/>
            <a:ext cx="5300000" cy="3060626"/>
            <a:chOff x="567400" y="1835070"/>
            <a:chExt cx="5300000" cy="3060626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5BFDE7C-706B-4A65-86EC-004308B6CC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7400" y="2008006"/>
              <a:ext cx="5291396" cy="288769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2CB67DD-CC38-4A94-A0D9-1C0F1B2B99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7400" y="2007217"/>
              <a:ext cx="874824" cy="749681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01604FD2-6532-47BD-A157-0C0E2A7C878E}"/>
                </a:ext>
              </a:extLst>
            </p:cNvPr>
            <p:cNvCxnSpPr>
              <a:cxnSpLocks/>
            </p:cNvCxnSpPr>
            <p:nvPr/>
          </p:nvCxnSpPr>
          <p:spPr>
            <a:xfrm>
              <a:off x="1199027" y="2714586"/>
              <a:ext cx="469204" cy="42035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6EF86C33-55A3-4D3C-BAE9-C037655AFD28}"/>
                </a:ext>
              </a:extLst>
            </p:cNvPr>
            <p:cNvCxnSpPr>
              <a:cxnSpLocks/>
            </p:cNvCxnSpPr>
            <p:nvPr/>
          </p:nvCxnSpPr>
          <p:spPr>
            <a:xfrm>
              <a:off x="1383378" y="2566923"/>
              <a:ext cx="441796" cy="37318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A257CF97-C119-41BD-9D56-BC65F2E9AE94}"/>
                </a:ext>
              </a:extLst>
            </p:cNvPr>
            <p:cNvCxnSpPr>
              <a:cxnSpLocks/>
            </p:cNvCxnSpPr>
            <p:nvPr/>
          </p:nvCxnSpPr>
          <p:spPr>
            <a:xfrm>
              <a:off x="1603545" y="2382057"/>
              <a:ext cx="405980" cy="33252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7AA7CDD-6C43-454F-9723-A58727C0BB70}"/>
                </a:ext>
              </a:extLst>
            </p:cNvPr>
            <p:cNvSpPr txBox="1"/>
            <p:nvPr/>
          </p:nvSpPr>
          <p:spPr>
            <a:xfrm rot="18881566">
              <a:off x="438797" y="3572334"/>
              <a:ext cx="1132030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平面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F335196B-2856-42C6-93A2-FFCB37DAC788}"/>
                </a:ext>
              </a:extLst>
            </p:cNvPr>
            <p:cNvSpPr txBox="1"/>
            <p:nvPr/>
          </p:nvSpPr>
          <p:spPr>
            <a:xfrm rot="2706005">
              <a:off x="4031588" y="2516347"/>
              <a:ext cx="1699118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摄像机平面</a:t>
              </a:r>
            </a:p>
          </p:txBody>
        </p:sp>
        <p:sp>
          <p:nvSpPr>
            <p:cNvPr id="28" name="左大括号 27">
              <a:extLst>
                <a:ext uri="{FF2B5EF4-FFF2-40B4-BE49-F238E27FC236}">
                  <a16:creationId xmlns:a16="http://schemas.microsoft.com/office/drawing/2014/main" id="{E9C744FB-9E2A-45A5-955F-3F3DBA2A051C}"/>
                </a:ext>
              </a:extLst>
            </p:cNvPr>
            <p:cNvSpPr/>
            <p:nvPr/>
          </p:nvSpPr>
          <p:spPr>
            <a:xfrm rot="8084290">
              <a:off x="3752567" y="1764379"/>
              <a:ext cx="357133" cy="343305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0D985254-9B0B-4D87-ACA1-116393EBC52D}"/>
                </a:ext>
              </a:extLst>
            </p:cNvPr>
            <p:cNvSpPr txBox="1"/>
            <p:nvPr/>
          </p:nvSpPr>
          <p:spPr>
            <a:xfrm>
              <a:off x="3659228" y="2940112"/>
              <a:ext cx="829025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值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C17718B-4893-4FA3-8047-6FCC559CB48E}"/>
                </a:ext>
              </a:extLst>
            </p:cNvPr>
            <p:cNvSpPr txBox="1"/>
            <p:nvPr/>
          </p:nvSpPr>
          <p:spPr>
            <a:xfrm>
              <a:off x="1711102" y="4393943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127AAB48-1140-4EA3-8918-0AD2F67BFE39}"/>
                </a:ext>
              </a:extLst>
            </p:cNvPr>
            <p:cNvSpPr txBox="1"/>
            <p:nvPr/>
          </p:nvSpPr>
          <p:spPr>
            <a:xfrm>
              <a:off x="835072" y="4393943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427E546-6F91-455A-BBA7-A3439C8F6DFB}"/>
                </a:ext>
              </a:extLst>
            </p:cNvPr>
            <p:cNvSpPr txBox="1"/>
            <p:nvPr/>
          </p:nvSpPr>
          <p:spPr>
            <a:xfrm>
              <a:off x="1297879" y="4378231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5D508B79-32F1-4116-8905-3F4862475243}"/>
                </a:ext>
              </a:extLst>
            </p:cNvPr>
            <p:cNvSpPr txBox="1"/>
            <p:nvPr/>
          </p:nvSpPr>
          <p:spPr>
            <a:xfrm>
              <a:off x="2194164" y="4393941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639F1CA2-C8B7-4EB2-9F79-7E15FFB5237F}"/>
                </a:ext>
              </a:extLst>
            </p:cNvPr>
            <p:cNvSpPr txBox="1"/>
            <p:nvPr/>
          </p:nvSpPr>
          <p:spPr>
            <a:xfrm>
              <a:off x="2689524" y="4393940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64B86E2-E91F-40EC-A604-42FCF88E4781}"/>
                </a:ext>
              </a:extLst>
            </p:cNvPr>
            <p:cNvSpPr txBox="1"/>
            <p:nvPr/>
          </p:nvSpPr>
          <p:spPr>
            <a:xfrm>
              <a:off x="3133975" y="4393939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352741F-7DB6-4BAE-A652-EA303FCD08EF}"/>
                </a:ext>
              </a:extLst>
            </p:cNvPr>
            <p:cNvSpPr txBox="1"/>
            <p:nvPr/>
          </p:nvSpPr>
          <p:spPr>
            <a:xfrm>
              <a:off x="3609223" y="4379369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AA88139-D2A3-4101-B25C-C5F62213F71E}"/>
                </a:ext>
              </a:extLst>
            </p:cNvPr>
            <p:cNvSpPr txBox="1"/>
            <p:nvPr/>
          </p:nvSpPr>
          <p:spPr>
            <a:xfrm>
              <a:off x="4072787" y="4363317"/>
              <a:ext cx="292422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BE3CDA3-347E-47EF-86D0-537588AB9A6C}"/>
                </a:ext>
              </a:extLst>
            </p:cNvPr>
            <p:cNvSpPr txBox="1"/>
            <p:nvPr/>
          </p:nvSpPr>
          <p:spPr>
            <a:xfrm>
              <a:off x="4551467" y="4396750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3FC8767-22FE-4A27-B2A6-F1387AFB5114}"/>
                </a:ext>
              </a:extLst>
            </p:cNvPr>
            <p:cNvGrpSpPr/>
            <p:nvPr/>
          </p:nvGrpSpPr>
          <p:grpSpPr>
            <a:xfrm>
              <a:off x="5175699" y="2007217"/>
              <a:ext cx="691701" cy="658180"/>
              <a:chOff x="6401760" y="2930998"/>
              <a:chExt cx="1094415" cy="1009524"/>
            </a:xfrm>
          </p:grpSpPr>
          <p:pic>
            <p:nvPicPr>
              <p:cNvPr id="39" name="图片 38">
                <a:extLst>
                  <a:ext uri="{FF2B5EF4-FFF2-40B4-BE49-F238E27FC236}">
                    <a16:creationId xmlns:a16="http://schemas.microsoft.com/office/drawing/2014/main" id="{C8CBA7F7-C3D1-41BB-A5F4-13E6076D96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01760" y="2930998"/>
                <a:ext cx="1085714" cy="1009524"/>
              </a:xfrm>
              <a:prstGeom prst="rect">
                <a:avLst/>
              </a:prstGeom>
            </p:spPr>
          </p:pic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87B2D1A-966A-42DA-877D-1F18D79E4E3D}"/>
                  </a:ext>
                </a:extLst>
              </p:cNvPr>
              <p:cNvSpPr txBox="1"/>
              <p:nvPr/>
            </p:nvSpPr>
            <p:spPr>
              <a:xfrm>
                <a:off x="7122084" y="3697167"/>
                <a:ext cx="374091" cy="243355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dirty="0"/>
              </a:p>
            </p:txBody>
          </p:sp>
        </p:grpSp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1DF568DE-4A37-4DE7-BCF3-A4EA17B661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0531" y="1962303"/>
            <a:ext cx="5500111" cy="2933393"/>
          </a:xfrm>
          <a:prstGeom prst="rect">
            <a:avLst/>
          </a:prstGeom>
        </p:spPr>
      </p:pic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F1C472A0-F27F-4B8D-A550-7259FCACBBE7}"/>
              </a:ext>
            </a:extLst>
          </p:cNvPr>
          <p:cNvCxnSpPr>
            <a:cxnSpLocks/>
          </p:cNvCxnSpPr>
          <p:nvPr/>
        </p:nvCxnSpPr>
        <p:spPr>
          <a:xfrm flipH="1">
            <a:off x="10221036" y="3451851"/>
            <a:ext cx="1161667" cy="1390866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4A52FF1-5B1F-4889-9ED7-35A22976586A}"/>
              </a:ext>
            </a:extLst>
          </p:cNvPr>
          <p:cNvCxnSpPr>
            <a:cxnSpLocks/>
          </p:cNvCxnSpPr>
          <p:nvPr/>
        </p:nvCxnSpPr>
        <p:spPr>
          <a:xfrm flipH="1">
            <a:off x="9650813" y="3134939"/>
            <a:ext cx="1408738" cy="172088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4450CA3A-2D28-489E-A064-1D922E1A5263}"/>
              </a:ext>
            </a:extLst>
          </p:cNvPr>
          <p:cNvCxnSpPr>
            <a:cxnSpLocks/>
          </p:cNvCxnSpPr>
          <p:nvPr/>
        </p:nvCxnSpPr>
        <p:spPr>
          <a:xfrm flipH="1" flipV="1">
            <a:off x="8030877" y="2740409"/>
            <a:ext cx="2009066" cy="2102308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725A17DF-8CA9-407F-9E2F-7DB34D59B4F7}"/>
              </a:ext>
            </a:extLst>
          </p:cNvPr>
          <p:cNvCxnSpPr>
            <a:cxnSpLocks/>
          </p:cNvCxnSpPr>
          <p:nvPr/>
        </p:nvCxnSpPr>
        <p:spPr>
          <a:xfrm flipH="1">
            <a:off x="8083120" y="2371290"/>
            <a:ext cx="2232312" cy="248453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4A438B4A-753F-44C7-88CA-23D750153C65}"/>
              </a:ext>
            </a:extLst>
          </p:cNvPr>
          <p:cNvCxnSpPr>
            <a:cxnSpLocks/>
          </p:cNvCxnSpPr>
          <p:nvPr/>
        </p:nvCxnSpPr>
        <p:spPr>
          <a:xfrm flipH="1">
            <a:off x="7543568" y="2077230"/>
            <a:ext cx="2439012" cy="277859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EF925265-BEC5-4F73-AF1A-271B87F48827}"/>
              </a:ext>
            </a:extLst>
          </p:cNvPr>
          <p:cNvCxnSpPr>
            <a:cxnSpLocks/>
          </p:cNvCxnSpPr>
          <p:nvPr/>
        </p:nvCxnSpPr>
        <p:spPr>
          <a:xfrm flipH="1" flipV="1">
            <a:off x="6977014" y="3777070"/>
            <a:ext cx="957311" cy="1078756"/>
          </a:xfrm>
          <a:prstGeom prst="line">
            <a:avLst/>
          </a:prstGeom>
          <a:ln w="28575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48B9BF4C-4712-42B6-87B2-74DC9A622289}"/>
              </a:ext>
            </a:extLst>
          </p:cNvPr>
          <p:cNvSpPr txBox="1"/>
          <p:nvPr/>
        </p:nvSpPr>
        <p:spPr>
          <a:xfrm>
            <a:off x="7747709" y="3512090"/>
            <a:ext cx="339478" cy="346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093A949-20FD-4272-8BED-D6A3355E3990}"/>
              </a:ext>
            </a:extLst>
          </p:cNvPr>
          <p:cNvSpPr txBox="1"/>
          <p:nvPr/>
        </p:nvSpPr>
        <p:spPr>
          <a:xfrm rot="2706005">
            <a:off x="10003005" y="2472878"/>
            <a:ext cx="1699118" cy="336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摄像机平面</a:t>
            </a: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E1F96696-0FEE-403F-B6FD-0068B5FB08D1}"/>
              </a:ext>
            </a:extLst>
          </p:cNvPr>
          <p:cNvGrpSpPr/>
          <p:nvPr/>
        </p:nvGrpSpPr>
        <p:grpSpPr>
          <a:xfrm>
            <a:off x="11147116" y="1963748"/>
            <a:ext cx="691701" cy="658180"/>
            <a:chOff x="6401760" y="2930998"/>
            <a:chExt cx="1094415" cy="1009524"/>
          </a:xfrm>
        </p:grpSpPr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EC509A04-EDD5-4EB5-9F45-8C78903CF2B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01760" y="2930998"/>
              <a:ext cx="1085714" cy="1009524"/>
            </a:xfrm>
            <a:prstGeom prst="rect">
              <a:avLst/>
            </a:prstGeom>
          </p:spPr>
        </p:pic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689E39D6-CE68-45E9-95CB-544E583B76D6}"/>
                </a:ext>
              </a:extLst>
            </p:cNvPr>
            <p:cNvSpPr txBox="1"/>
            <p:nvPr/>
          </p:nvSpPr>
          <p:spPr>
            <a:xfrm>
              <a:off x="7122084" y="3697167"/>
              <a:ext cx="374091" cy="24335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pic>
        <p:nvPicPr>
          <p:cNvPr id="76" name="图片 75">
            <a:extLst>
              <a:ext uri="{FF2B5EF4-FFF2-40B4-BE49-F238E27FC236}">
                <a16:creationId xmlns:a16="http://schemas.microsoft.com/office/drawing/2014/main" id="{41392A18-D0A2-40EF-B0B4-D44F481B38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0713" y="1962303"/>
            <a:ext cx="874824" cy="749681"/>
          </a:xfrm>
          <a:prstGeom prst="rect">
            <a:avLst/>
          </a:prstGeom>
        </p:spPr>
      </p:pic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3CB2109-52AB-4FBA-AA9E-06ED58E2333D}"/>
              </a:ext>
            </a:extLst>
          </p:cNvPr>
          <p:cNvCxnSpPr>
            <a:cxnSpLocks/>
          </p:cNvCxnSpPr>
          <p:nvPr/>
        </p:nvCxnSpPr>
        <p:spPr>
          <a:xfrm>
            <a:off x="7162340" y="2669672"/>
            <a:ext cx="469204" cy="42035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871FB58-0626-40F6-9E35-35276C276D1D}"/>
              </a:ext>
            </a:extLst>
          </p:cNvPr>
          <p:cNvCxnSpPr>
            <a:cxnSpLocks/>
          </p:cNvCxnSpPr>
          <p:nvPr/>
        </p:nvCxnSpPr>
        <p:spPr>
          <a:xfrm>
            <a:off x="7346691" y="2522009"/>
            <a:ext cx="441796" cy="37318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1504AF99-DC01-495F-B2BD-6F8EE221F0FC}"/>
              </a:ext>
            </a:extLst>
          </p:cNvPr>
          <p:cNvCxnSpPr>
            <a:cxnSpLocks/>
          </p:cNvCxnSpPr>
          <p:nvPr/>
        </p:nvCxnSpPr>
        <p:spPr>
          <a:xfrm>
            <a:off x="7566858" y="2337143"/>
            <a:ext cx="405980" cy="33252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79">
            <a:extLst>
              <a:ext uri="{FF2B5EF4-FFF2-40B4-BE49-F238E27FC236}">
                <a16:creationId xmlns:a16="http://schemas.microsoft.com/office/drawing/2014/main" id="{775FDFE4-74CD-4D7B-B58E-5747F0EFF784}"/>
              </a:ext>
            </a:extLst>
          </p:cNvPr>
          <p:cNvSpPr txBox="1"/>
          <p:nvPr/>
        </p:nvSpPr>
        <p:spPr>
          <a:xfrm rot="18881566">
            <a:off x="6402110" y="3527420"/>
            <a:ext cx="1132030" cy="336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平面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EB7FDD1D-F309-40C8-9363-D6EA5FB823E5}"/>
              </a:ext>
            </a:extLst>
          </p:cNvPr>
          <p:cNvCxnSpPr>
            <a:cxnSpLocks/>
          </p:cNvCxnSpPr>
          <p:nvPr/>
        </p:nvCxnSpPr>
        <p:spPr>
          <a:xfrm flipV="1">
            <a:off x="8996061" y="3740615"/>
            <a:ext cx="1001775" cy="1121767"/>
          </a:xfrm>
          <a:prstGeom prst="line">
            <a:avLst/>
          </a:prstGeom>
          <a:ln w="28575">
            <a:solidFill>
              <a:srgbClr val="EE836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左大括号 84">
            <a:extLst>
              <a:ext uri="{FF2B5EF4-FFF2-40B4-BE49-F238E27FC236}">
                <a16:creationId xmlns:a16="http://schemas.microsoft.com/office/drawing/2014/main" id="{850BAD18-4FEE-4957-8864-1E2817D4594E}"/>
              </a:ext>
            </a:extLst>
          </p:cNvPr>
          <p:cNvSpPr/>
          <p:nvPr/>
        </p:nvSpPr>
        <p:spPr>
          <a:xfrm rot="7984347">
            <a:off x="10538656" y="3395032"/>
            <a:ext cx="307629" cy="164088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07AE001D-5C60-4F63-9D1E-5CECD8B08709}"/>
              </a:ext>
            </a:extLst>
          </p:cNvPr>
          <p:cNvSpPr txBox="1"/>
          <p:nvPr/>
        </p:nvSpPr>
        <p:spPr>
          <a:xfrm>
            <a:off x="10404169" y="3784965"/>
            <a:ext cx="11320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as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27EAD192-8A50-467E-9D0E-BBFE04FAA425}"/>
              </a:ext>
            </a:extLst>
          </p:cNvPr>
          <p:cNvSpPr/>
          <p:nvPr/>
        </p:nvSpPr>
        <p:spPr>
          <a:xfrm>
            <a:off x="809331" y="1216602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失真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A567ED1C-2B9C-4065-97BC-AC80814CEFEC}"/>
              </a:ext>
            </a:extLst>
          </p:cNvPr>
          <p:cNvSpPr txBox="1"/>
          <p:nvPr/>
        </p:nvSpPr>
        <p:spPr>
          <a:xfrm>
            <a:off x="6342536" y="4147489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A2201722-6B39-4A14-B8DC-5B72A39CF5E3}"/>
              </a:ext>
            </a:extLst>
          </p:cNvPr>
          <p:cNvSpPr txBox="1"/>
          <p:nvPr/>
        </p:nvSpPr>
        <p:spPr>
          <a:xfrm>
            <a:off x="8405392" y="2042660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98B87E82-38C0-49C0-BEDB-193BBC2A3FAC}"/>
              </a:ext>
            </a:extLst>
          </p:cNvPr>
          <p:cNvCxnSpPr>
            <a:cxnSpLocks/>
          </p:cNvCxnSpPr>
          <p:nvPr/>
        </p:nvCxnSpPr>
        <p:spPr>
          <a:xfrm>
            <a:off x="6369417" y="4385517"/>
            <a:ext cx="470331" cy="4703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1E8E1E2E-E9B6-45CD-881E-784DEDF35325}"/>
              </a:ext>
            </a:extLst>
          </p:cNvPr>
          <p:cNvCxnSpPr>
            <a:cxnSpLocks/>
          </p:cNvCxnSpPr>
          <p:nvPr/>
        </p:nvCxnSpPr>
        <p:spPr>
          <a:xfrm>
            <a:off x="8524326" y="2292838"/>
            <a:ext cx="2691147" cy="25714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>
            <a:extLst>
              <a:ext uri="{FF2B5EF4-FFF2-40B4-BE49-F238E27FC236}">
                <a16:creationId xmlns:a16="http://schemas.microsoft.com/office/drawing/2014/main" id="{3E07F337-D09F-41BF-B754-4FBB8DF13F30}"/>
              </a:ext>
            </a:extLst>
          </p:cNvPr>
          <p:cNvSpPr txBox="1"/>
          <p:nvPr/>
        </p:nvSpPr>
        <p:spPr>
          <a:xfrm>
            <a:off x="8894611" y="4882531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1251E9F-F091-4AF2-BB54-1F7CBD039E24}"/>
              </a:ext>
            </a:extLst>
          </p:cNvPr>
          <p:cNvSpPr txBox="1"/>
          <p:nvPr/>
        </p:nvSpPr>
        <p:spPr>
          <a:xfrm>
            <a:off x="9894474" y="3405633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18E12495-464F-4C38-8B1F-6D43EBE70E42}"/>
              </a:ext>
            </a:extLst>
          </p:cNvPr>
          <p:cNvSpPr txBox="1"/>
          <p:nvPr/>
        </p:nvSpPr>
        <p:spPr>
          <a:xfrm>
            <a:off x="11092896" y="4862302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E301A47D-B9B5-4BD6-ABF1-861C3645CD7D}"/>
                  </a:ext>
                </a:extLst>
              </p:cNvPr>
              <p:cNvSpPr txBox="1"/>
              <p:nvPr/>
            </p:nvSpPr>
            <p:spPr>
              <a:xfrm>
                <a:off x="9220954" y="4600617"/>
                <a:ext cx="2073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E301A47D-B9B5-4BD6-ABF1-861C3645C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954" y="4600617"/>
                <a:ext cx="207364" cy="276999"/>
              </a:xfrm>
              <a:prstGeom prst="rect">
                <a:avLst/>
              </a:prstGeom>
              <a:blipFill>
                <a:blip r:embed="rId8"/>
                <a:stretch>
                  <a:fillRect l="-14706" r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弧形 99">
            <a:extLst>
              <a:ext uri="{FF2B5EF4-FFF2-40B4-BE49-F238E27FC236}">
                <a16:creationId xmlns:a16="http://schemas.microsoft.com/office/drawing/2014/main" id="{3417504C-4CDE-41A7-B79D-36CA7CEFF5F6}"/>
              </a:ext>
            </a:extLst>
          </p:cNvPr>
          <p:cNvSpPr/>
          <p:nvPr/>
        </p:nvSpPr>
        <p:spPr>
          <a:xfrm>
            <a:off x="9055785" y="4710935"/>
            <a:ext cx="212856" cy="280843"/>
          </a:xfrm>
          <a:prstGeom prst="arc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562798A2-8D9B-4B17-A776-BE78A1EED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708167"/>
              </p:ext>
            </p:extLst>
          </p:nvPr>
        </p:nvGraphicFramePr>
        <p:xfrm>
          <a:off x="3581446" y="5059118"/>
          <a:ext cx="4547998" cy="64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3047760" imgH="431640" progId="Equation.DSMT4">
                  <p:embed/>
                </p:oleObj>
              </mc:Choice>
              <mc:Fallback>
                <p:oleObj name="Equation" r:id="rId9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46" y="5059118"/>
                        <a:ext cx="4547998" cy="64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4B03A869-DFB0-4677-8F4B-B9C66DF7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37700"/>
              </p:ext>
            </p:extLst>
          </p:nvPr>
        </p:nvGraphicFramePr>
        <p:xfrm>
          <a:off x="1714186" y="5896965"/>
          <a:ext cx="3649478" cy="49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3174840" imgH="431640" progId="Equation.DSMT4">
                  <p:embed/>
                </p:oleObj>
              </mc:Choice>
              <mc:Fallback>
                <p:oleObj name="Equation" r:id="rId11" imgW="3174840" imgH="43164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562798A2-8D9B-4B17-A776-BE78A1EE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186" y="5896965"/>
                        <a:ext cx="3649478" cy="49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AF235FE1-EB59-41F6-A1F7-2D0162F4A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47014"/>
              </p:ext>
            </p:extLst>
          </p:nvPr>
        </p:nvGraphicFramePr>
        <p:xfrm>
          <a:off x="5863283" y="6050763"/>
          <a:ext cx="3813130" cy="3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2463480" imgH="203040" progId="Equation.DSMT4">
                  <p:embed/>
                </p:oleObj>
              </mc:Choice>
              <mc:Fallback>
                <p:oleObj name="Equation" r:id="rId13" imgW="2463480" imgH="20304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4B03A869-DFB0-4677-8F4B-B9C66DF7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3283" y="6050763"/>
                        <a:ext cx="3813130" cy="31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70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80" grpId="0"/>
      <p:bldP spid="85" grpId="0" animBg="1"/>
      <p:bldP spid="86" grpId="0"/>
      <p:bldP spid="88" grpId="0"/>
      <p:bldP spid="89" grpId="0"/>
      <p:bldP spid="96" grpId="0"/>
      <p:bldP spid="97" grpId="0"/>
      <p:bldP spid="98" grpId="0"/>
      <p:bldP spid="99" grpId="0"/>
      <p:bldP spid="10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CD1E56C-E636-447B-BD12-78C7EAD55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248" y="2682296"/>
            <a:ext cx="4445828" cy="334410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316EFCF-5729-41EC-912A-13CA1F8B3300}"/>
              </a:ext>
            </a:extLst>
          </p:cNvPr>
          <p:cNvSpPr/>
          <p:nvPr/>
        </p:nvSpPr>
        <p:spPr>
          <a:xfrm>
            <a:off x="6488874" y="3112738"/>
            <a:ext cx="5114925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xyz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0.5 + 0.5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x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r; 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max(0.05 * (1.0 - dot(normal, </a:t>
            </a:r>
            <a:r>
              <a:rPr lang="en-US" altLang="zh-CN" sz="12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, 0.005);</a:t>
            </a:r>
          </a:p>
          <a:p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2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2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? 1.0 : 0.0;</a:t>
            </a:r>
            <a:endParaRPr lang="zh-CN" altLang="en-US" sz="1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198AF9-61C2-4B3F-A36F-8450D544362B}"/>
              </a:ext>
            </a:extLst>
          </p:cNvPr>
          <p:cNvSpPr/>
          <p:nvPr/>
        </p:nvSpPr>
        <p:spPr>
          <a:xfrm>
            <a:off x="1074481" y="1436938"/>
            <a:ext cx="1067936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有可能特别大，以至于可以看出阴影相对实际物体位置的偏移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阴影失真叫做悬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eter Pann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物体看起来轻轻悬浮在表面之上。</a:t>
            </a:r>
          </a:p>
        </p:txBody>
      </p:sp>
    </p:spTree>
    <p:extLst>
      <p:ext uri="{BB962C8B-B14F-4D97-AF65-F5344CB8AC3E}">
        <p14:creationId xmlns:p14="http://schemas.microsoft.com/office/powerpoint/2010/main" val="3581913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9D294AE-3DD0-4A71-A5BB-3630AF6DC3AA}"/>
              </a:ext>
            </a:extLst>
          </p:cNvPr>
          <p:cNvSpPr/>
          <p:nvPr/>
        </p:nvSpPr>
        <p:spPr>
          <a:xfrm>
            <a:off x="809331" y="1216602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悬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874BCA1-1E0A-478C-8F5F-DE572BE84133}"/>
              </a:ext>
            </a:extLst>
          </p:cNvPr>
          <p:cNvGrpSpPr/>
          <p:nvPr/>
        </p:nvGrpSpPr>
        <p:grpSpPr>
          <a:xfrm>
            <a:off x="3021615" y="3071160"/>
            <a:ext cx="6167820" cy="3558385"/>
            <a:chOff x="786471" y="2321169"/>
            <a:chExt cx="6167820" cy="3558385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205FA466-88BC-4EEA-B3BA-3CC3F2FA33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6471" y="2321169"/>
              <a:ext cx="6167820" cy="3250608"/>
            </a:xfrm>
            <a:prstGeom prst="rect">
              <a:avLst/>
            </a:prstGeom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A60C978-F7E5-4F2D-80E3-A8147D9CCCAE}"/>
                </a:ext>
              </a:extLst>
            </p:cNvPr>
            <p:cNvSpPr txBox="1"/>
            <p:nvPr/>
          </p:nvSpPr>
          <p:spPr>
            <a:xfrm>
              <a:off x="5678528" y="4968937"/>
              <a:ext cx="9828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ias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平面</a:t>
              </a:r>
            </a:p>
          </p:txBody>
        </p:sp>
        <p:sp>
          <p:nvSpPr>
            <p:cNvPr id="31" name="左大括号 30">
              <a:extLst>
                <a:ext uri="{FF2B5EF4-FFF2-40B4-BE49-F238E27FC236}">
                  <a16:creationId xmlns:a16="http://schemas.microsoft.com/office/drawing/2014/main" id="{16C8309D-2786-48C3-88BE-CD70E31B55F7}"/>
                </a:ext>
              </a:extLst>
            </p:cNvPr>
            <p:cNvSpPr/>
            <p:nvPr/>
          </p:nvSpPr>
          <p:spPr>
            <a:xfrm rot="8091664">
              <a:off x="5812319" y="5103057"/>
              <a:ext cx="141503" cy="450689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F5859EB-8C65-4349-8211-56246E71A670}"/>
                </a:ext>
              </a:extLst>
            </p:cNvPr>
            <p:cNvSpPr txBox="1"/>
            <p:nvPr/>
          </p:nvSpPr>
          <p:spPr>
            <a:xfrm>
              <a:off x="2523262" y="5571777"/>
              <a:ext cx="339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FB638C4-CFD2-46C1-A2A5-B6F145947315}"/>
                </a:ext>
              </a:extLst>
            </p:cNvPr>
            <p:cNvSpPr txBox="1"/>
            <p:nvPr/>
          </p:nvSpPr>
          <p:spPr>
            <a:xfrm>
              <a:off x="2757936" y="5571776"/>
              <a:ext cx="339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A5932AF1-49C1-4C8B-8B6C-BF1E7DCFE216}"/>
                </a:ext>
              </a:extLst>
            </p:cNvPr>
            <p:cNvCxnSpPr/>
            <p:nvPr/>
          </p:nvCxnSpPr>
          <p:spPr>
            <a:xfrm>
              <a:off x="2693001" y="5537508"/>
              <a:ext cx="169739" cy="0"/>
            </a:xfrm>
            <a:prstGeom prst="line">
              <a:avLst/>
            </a:prstGeom>
            <a:ln w="38100">
              <a:solidFill>
                <a:srgbClr val="FFB82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4395D28-8F57-433B-A482-841AC79AF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4333" y="2363618"/>
              <a:ext cx="874824" cy="749681"/>
            </a:xfrm>
            <a:prstGeom prst="rect">
              <a:avLst/>
            </a:prstGeom>
          </p:spPr>
        </p:pic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B70E452-216A-488D-9C64-A52128744BE2}"/>
                </a:ext>
              </a:extLst>
            </p:cNvPr>
            <p:cNvCxnSpPr>
              <a:cxnSpLocks/>
            </p:cNvCxnSpPr>
            <p:nvPr/>
          </p:nvCxnSpPr>
          <p:spPr>
            <a:xfrm>
              <a:off x="1775960" y="3070987"/>
              <a:ext cx="469204" cy="42035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CA571255-0013-43B6-934F-EAE23012A0C1}"/>
                </a:ext>
              </a:extLst>
            </p:cNvPr>
            <p:cNvCxnSpPr>
              <a:cxnSpLocks/>
            </p:cNvCxnSpPr>
            <p:nvPr/>
          </p:nvCxnSpPr>
          <p:spPr>
            <a:xfrm>
              <a:off x="1960311" y="2923324"/>
              <a:ext cx="441796" cy="37318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F14C7383-D6BA-4F4E-8D85-DDA3D122CCA1}"/>
                </a:ext>
              </a:extLst>
            </p:cNvPr>
            <p:cNvCxnSpPr>
              <a:cxnSpLocks/>
            </p:cNvCxnSpPr>
            <p:nvPr/>
          </p:nvCxnSpPr>
          <p:spPr>
            <a:xfrm>
              <a:off x="2180478" y="2738458"/>
              <a:ext cx="405980" cy="33252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7307F9B-D272-4167-9461-D071B2975973}"/>
                </a:ext>
              </a:extLst>
            </p:cNvPr>
            <p:cNvSpPr txBox="1"/>
            <p:nvPr/>
          </p:nvSpPr>
          <p:spPr>
            <a:xfrm rot="18881566">
              <a:off x="1015730" y="3928735"/>
              <a:ext cx="1132030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平面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6627766-B449-4080-A9C6-A91C023F56E2}"/>
                </a:ext>
              </a:extLst>
            </p:cNvPr>
            <p:cNvSpPr txBox="1"/>
            <p:nvPr/>
          </p:nvSpPr>
          <p:spPr>
            <a:xfrm rot="2706005">
              <a:off x="5811847" y="3757263"/>
              <a:ext cx="1699118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摄像机平面</a:t>
              </a:r>
            </a:p>
          </p:txBody>
        </p:sp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85F85359-7FA6-457F-91B5-C5BD800C1E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52632" y="2363618"/>
              <a:ext cx="686202" cy="658180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920FBCF-92CD-4F30-9F3A-4C4FDA8125EB}"/>
                </a:ext>
              </a:extLst>
            </p:cNvPr>
            <p:cNvSpPr txBox="1"/>
            <p:nvPr/>
          </p:nvSpPr>
          <p:spPr>
            <a:xfrm>
              <a:off x="6169967" y="2904722"/>
              <a:ext cx="26886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F34C1EA7-48C4-4A3E-862E-179361943CA5}"/>
              </a:ext>
            </a:extLst>
          </p:cNvPr>
          <p:cNvSpPr/>
          <p:nvPr/>
        </p:nvSpPr>
        <p:spPr>
          <a:xfrm>
            <a:off x="1203522" y="1735701"/>
            <a:ext cx="1067936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有可能特别大，以至于可以看出阴影相对实际物体位置的偏移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阴影失真叫做悬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eter Pann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物体看起来轻轻悬浮在表面之上。</a:t>
            </a:r>
          </a:p>
        </p:txBody>
      </p:sp>
    </p:spTree>
    <p:extLst>
      <p:ext uri="{BB962C8B-B14F-4D97-AF65-F5344CB8AC3E}">
        <p14:creationId xmlns:p14="http://schemas.microsoft.com/office/powerpoint/2010/main" val="1650945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9D294AE-3DD0-4A71-A5BB-3630AF6DC3AA}"/>
              </a:ext>
            </a:extLst>
          </p:cNvPr>
          <p:cNvSpPr/>
          <p:nvPr/>
        </p:nvSpPr>
        <p:spPr>
          <a:xfrm>
            <a:off x="809331" y="1216602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面剔除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9E937A0-09EB-482F-9CB6-A1B155FDAAC5}"/>
              </a:ext>
            </a:extLst>
          </p:cNvPr>
          <p:cNvGrpSpPr/>
          <p:nvPr/>
        </p:nvGrpSpPr>
        <p:grpSpPr>
          <a:xfrm>
            <a:off x="731581" y="2913443"/>
            <a:ext cx="6335969" cy="3264558"/>
            <a:chOff x="2939749" y="3113609"/>
            <a:chExt cx="6632772" cy="3518699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1B1DF8F-D1B9-49AC-9FD2-0946A14C36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39749" y="3113609"/>
              <a:ext cx="6632772" cy="3518699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4395D28-8F57-433B-A482-841AC79AF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79477" y="3113609"/>
              <a:ext cx="874824" cy="749681"/>
            </a:xfrm>
            <a:prstGeom prst="rect">
              <a:avLst/>
            </a:prstGeom>
          </p:spPr>
        </p:pic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B70E452-216A-488D-9C64-A52128744BE2}"/>
                </a:ext>
              </a:extLst>
            </p:cNvPr>
            <p:cNvCxnSpPr>
              <a:cxnSpLocks/>
            </p:cNvCxnSpPr>
            <p:nvPr/>
          </p:nvCxnSpPr>
          <p:spPr>
            <a:xfrm>
              <a:off x="4011104" y="3820978"/>
              <a:ext cx="469204" cy="42035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CA571255-0013-43B6-934F-EAE23012A0C1}"/>
                </a:ext>
              </a:extLst>
            </p:cNvPr>
            <p:cNvCxnSpPr>
              <a:cxnSpLocks/>
            </p:cNvCxnSpPr>
            <p:nvPr/>
          </p:nvCxnSpPr>
          <p:spPr>
            <a:xfrm>
              <a:off x="4195455" y="3673315"/>
              <a:ext cx="441796" cy="37318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F14C7383-D6BA-4F4E-8D85-DDA3D122CCA1}"/>
                </a:ext>
              </a:extLst>
            </p:cNvPr>
            <p:cNvCxnSpPr>
              <a:cxnSpLocks/>
            </p:cNvCxnSpPr>
            <p:nvPr/>
          </p:nvCxnSpPr>
          <p:spPr>
            <a:xfrm>
              <a:off x="4415622" y="3488449"/>
              <a:ext cx="405980" cy="33252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7307F9B-D272-4167-9461-D071B2975973}"/>
                </a:ext>
              </a:extLst>
            </p:cNvPr>
            <p:cNvSpPr txBox="1"/>
            <p:nvPr/>
          </p:nvSpPr>
          <p:spPr>
            <a:xfrm rot="18881566">
              <a:off x="3250874" y="4678726"/>
              <a:ext cx="1132030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平面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6627766-B449-4080-A9C6-A91C023F56E2}"/>
                </a:ext>
              </a:extLst>
            </p:cNvPr>
            <p:cNvSpPr txBox="1"/>
            <p:nvPr/>
          </p:nvSpPr>
          <p:spPr>
            <a:xfrm rot="2706005">
              <a:off x="8188434" y="4505858"/>
              <a:ext cx="1699118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摄像机平面</a:t>
              </a:r>
            </a:p>
          </p:txBody>
        </p:sp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85F85359-7FA6-457F-91B5-C5BD800C1E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87776" y="3113609"/>
              <a:ext cx="686202" cy="658180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920FBCF-92CD-4F30-9F3A-4C4FDA8125EB}"/>
                </a:ext>
              </a:extLst>
            </p:cNvPr>
            <p:cNvSpPr txBox="1"/>
            <p:nvPr/>
          </p:nvSpPr>
          <p:spPr>
            <a:xfrm>
              <a:off x="8405111" y="3654713"/>
              <a:ext cx="26886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F34C1EA7-48C4-4A3E-862E-179361943CA5}"/>
              </a:ext>
            </a:extLst>
          </p:cNvPr>
          <p:cNvSpPr/>
          <p:nvPr/>
        </p:nvSpPr>
        <p:spPr>
          <a:xfrm>
            <a:off x="1203522" y="1735701"/>
            <a:ext cx="1067936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开启正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启背面剔除，深度值为柱子的实线部分交叉点，会在实线上产生条纹。开启正面剔除后，由于在柱子内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看不到，所以就解决了黑色条纹的问题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7593775-EC22-4308-8E05-0B44423DE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845" y="2811687"/>
            <a:ext cx="4595337" cy="3468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825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2FF6C60-A941-464A-A560-E3CBEAA902FB}"/>
              </a:ext>
            </a:extLst>
          </p:cNvPr>
          <p:cNvSpPr/>
          <p:nvPr/>
        </p:nvSpPr>
        <p:spPr>
          <a:xfrm>
            <a:off x="1039180" y="1350891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B83915-B12B-4A6E-B302-B9F2ADFCB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31" y="2797556"/>
            <a:ext cx="4906119" cy="367958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5944DBA-1784-43F1-89CE-56A3F3AE5132}"/>
              </a:ext>
            </a:extLst>
          </p:cNvPr>
          <p:cNvSpPr/>
          <p:nvPr/>
        </p:nvSpPr>
        <p:spPr>
          <a:xfrm>
            <a:off x="6344752" y="2585196"/>
            <a:ext cx="5425038" cy="409342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xy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0.5 + 0.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gt; 1.0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.f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projCoords.xy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max(0.05 * (1.0 - dot(normal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, 0.005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0.0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texelSize = 1.0/(textureSize(texture_diffuse1,0)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 x = -1; x &lt;= 1; ++x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s-E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s-E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s-E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 y = -1; y &lt;= 1; ++y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f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x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vec2(x, y)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elSiz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r; 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shadow +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f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? 1.0 : 0.0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   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shadow /= 9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3376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B83915-B12B-4A6E-B302-B9F2ADFCB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31" y="2797556"/>
            <a:ext cx="4906119" cy="36795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621038D-84ED-4439-87EB-A7F5CF0CAF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4381" y="2797556"/>
            <a:ext cx="4906119" cy="369344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EC769D3E-70D0-47C8-A1B7-6B9499EA7AC9}"/>
              </a:ext>
            </a:extLst>
          </p:cNvPr>
          <p:cNvSpPr/>
          <p:nvPr/>
        </p:nvSpPr>
        <p:spPr>
          <a:xfrm>
            <a:off x="1039180" y="1350891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13195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88723" y="2834722"/>
            <a:ext cx="326243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点光源阴影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954BDDD-75D5-49A1-AD1D-8FA6149D5434}"/>
              </a:ext>
            </a:extLst>
          </p:cNvPr>
          <p:cNvSpPr/>
          <p:nvPr/>
        </p:nvSpPr>
        <p:spPr>
          <a:xfrm>
            <a:off x="1157287" y="1560718"/>
            <a:ext cx="9877425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阴影，也叫万向阴影贴图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omnidirectional shadow maps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用于点光源，生成所有方向上的阴影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AFA7AB-8C1B-4E67-AB11-D9E5F514A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938" y="2708376"/>
            <a:ext cx="5715000" cy="3238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728F0C6-122F-441A-98CB-028C2C30A0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243" y="2351188"/>
            <a:ext cx="5229052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808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7284675" y="3452066"/>
            <a:ext cx="32213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6951E21-2D56-4B5A-B065-548A3BC186C8}"/>
              </a:ext>
            </a:extLst>
          </p:cNvPr>
          <p:cNvSpPr/>
          <p:nvPr/>
        </p:nvSpPr>
        <p:spPr>
          <a:xfrm>
            <a:off x="1952625" y="2114993"/>
            <a:ext cx="7296150" cy="397031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Frame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nn-NO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nn-NO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uint</a:t>
            </a:r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 = 0; i &lt; 6; i++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Image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_POSITIVE_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pPr lvl="1"/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Wid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Heigh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IN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AG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FramebufferTextur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ATTACHM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Draw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84C4143-EDF6-496E-842E-33B789BE469F}"/>
              </a:ext>
            </a:extLst>
          </p:cNvPr>
          <p:cNvSpPr/>
          <p:nvPr/>
        </p:nvSpPr>
        <p:spPr>
          <a:xfrm>
            <a:off x="665061" y="1313411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深度贴图缓冲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2102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F80C2F-554E-49B0-9519-377FDB3330D8}"/>
              </a:ext>
            </a:extLst>
          </p:cNvPr>
          <p:cNvSpPr/>
          <p:nvPr/>
        </p:nvSpPr>
        <p:spPr>
          <a:xfrm>
            <a:off x="409575" y="1997922"/>
            <a:ext cx="3419475" cy="1938992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s-E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Model * vec4(aPos, 1.0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0A6819-B5DB-4CF0-8DC7-B697222B73D3}"/>
              </a:ext>
            </a:extLst>
          </p:cNvPr>
          <p:cNvSpPr/>
          <p:nvPr/>
        </p:nvSpPr>
        <p:spPr>
          <a:xfrm>
            <a:off x="3981451" y="1997922"/>
            <a:ext cx="4400551" cy="4524315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triangles) in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gle_stri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_vertic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8) out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6]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GS_OUT {</a:t>
            </a:r>
          </a:p>
          <a:p>
            <a:pPr lvl="1"/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ou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or(int face = 0; face &lt; 6; ++face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Lay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face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nt i = 0; i &lt; 3; ++i)</a:t>
            </a:r>
          </a:p>
          <a:p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out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face]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out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}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Primitiv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}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D8B8A34-7F78-4CB7-A954-D765E904E6A8}"/>
              </a:ext>
            </a:extLst>
          </p:cNvPr>
          <p:cNvSpPr/>
          <p:nvPr/>
        </p:nvSpPr>
        <p:spPr>
          <a:xfrm>
            <a:off x="8534403" y="1997922"/>
            <a:ext cx="3371847" cy="1754326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float length = length(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.xyz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.position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ghtDista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length/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_Frag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ghtDista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vec4(vec3(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ghtDista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1.0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CD26EC5-D4A9-4B53-81D8-55C7C37136FE}"/>
              </a:ext>
            </a:extLst>
          </p:cNvPr>
          <p:cNvSpPr/>
          <p:nvPr/>
        </p:nvSpPr>
        <p:spPr>
          <a:xfrm>
            <a:off x="798411" y="1201745"/>
            <a:ext cx="1627369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深度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5837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DA12874-4256-47C1-A1F5-6E531E170D63}"/>
              </a:ext>
            </a:extLst>
          </p:cNvPr>
          <p:cNvSpPr/>
          <p:nvPr/>
        </p:nvSpPr>
        <p:spPr>
          <a:xfrm>
            <a:off x="872906" y="1137991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是否在阴影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2BB5957-784A-435B-A92A-E26D5415A700}"/>
              </a:ext>
            </a:extLst>
          </p:cNvPr>
          <p:cNvSpPr/>
          <p:nvPr/>
        </p:nvSpPr>
        <p:spPr>
          <a:xfrm>
            <a:off x="6853237" y="1823885"/>
            <a:ext cx="5114925" cy="2308324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 ShadowCalculation0(vec3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.position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cube_map1,fragToLight).r;</a:t>
            </a:r>
          </a:p>
          <a:p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*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length(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0.05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bias&gt;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?1.0:0.0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return shadow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77C3BB0-2C48-481E-AF49-8FF1B50C5E99}"/>
              </a:ext>
            </a:extLst>
          </p:cNvPr>
          <p:cNvSpPr/>
          <p:nvPr/>
        </p:nvSpPr>
        <p:spPr>
          <a:xfrm>
            <a:off x="755868" y="1823885"/>
            <a:ext cx="6025931" cy="4154984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 = texture(texture_diffuse1,fs_in.TexCoords).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Norma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ambient = pointLights[0].ambient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 -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diff = max(dot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,norma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;</a:t>
            </a:r>
          </a:p>
          <a:p>
            <a:r>
              <a:rPr lang="fr-FR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diffuse = diff * pointLights[0].diffuse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lfway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pec = pow(max(dot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rmal,halfway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,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hininess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specular = spec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pecular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hado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? ShadowCalculation0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0.0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lighting = (ambient +(1.0-shadow)*(diffuse + specular))*color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4(lighting,1.0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116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C8DF48-93AC-43EC-AF7D-A4A642CB3415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0DB49B-268F-47FB-BD7A-0967B2C5E9DA}"/>
              </a:ext>
            </a:extLst>
          </p:cNvPr>
          <p:cNvSpPr/>
          <p:nvPr/>
        </p:nvSpPr>
        <p:spPr>
          <a:xfrm>
            <a:off x="6401902" y="2382373"/>
            <a:ext cx="5442908" cy="3939540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ShadowCalculation1(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length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0.0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amples = 4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offset = 0.1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 x = -offset; x&lt;offset; x += offset/(samples*0.5)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 y = -offset; y &lt; offset; y += offset/(samples*0.5)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 z = -offset; z &lt; offset; z += offset/(samples*0.5)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cube_map1,fragToLight + vec3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,y,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shadow += 1.0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shadow /= (samples*samples*samples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D5E9FED-E73D-4F8B-991E-1081C36FA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920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910C00-3BA3-478B-B61F-4236FDA01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6427" y="2300588"/>
            <a:ext cx="5451978" cy="409923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EC8DF48-93AC-43EC-AF7D-A4A642CB3415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9CFBA8F-B70D-453A-8B43-77D2945C46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420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C8DF48-93AC-43EC-AF7D-A4A642CB3415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790747C-8DDE-4E3F-B00B-71181EC2E32F}"/>
              </a:ext>
            </a:extLst>
          </p:cNvPr>
          <p:cNvSpPr/>
          <p:nvPr/>
        </p:nvSpPr>
        <p:spPr>
          <a:xfrm>
            <a:off x="6548083" y="2067526"/>
            <a:ext cx="5281967" cy="4555093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ShadowCalculation2(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length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0.1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amples =2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offset = 0.05;</a:t>
            </a:r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mpleOffsetDirection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0] = vec3[]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1,  1), vec3( 1, -1,  1), vec3(-1, -1,  1), vec3(-1,  1,  1), 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1, -1), vec3( 1, -1, -1), vec3(-1, -1, -1), vec3(-1,  1, -1),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1,  0), vec3( 1, -1,  0), vec3(-1, -1,  0), vec3(-1,  1,  0),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0,  1), vec3(-1,  0,  1), vec3( 1,  0, -1), vec3(-1,  0, -1),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0,  1,  1), vec3( 0, -1,  1), vec3( 0, -1, -1), vec3( 0,  1, -1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;i&lt;samples;++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cube_map1,fragToLight +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mpleOffsetDirection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 * offset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shadow += 1.0; 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shadow /= samples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F6C9D6B-FFBD-4A3F-A0B1-1FCEF63E8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0402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99E080-585C-4EB2-B478-DDD565F2F9A0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F9EBD15-D2F9-48F2-9B04-97F1DF7EF2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1902" y="2300588"/>
            <a:ext cx="5442908" cy="40992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A6F86FE-DC15-407C-9148-2AA059BE4C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9095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4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537EB8A4-0122-4613-AC68-9799017573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073" y="2920180"/>
            <a:ext cx="4514449" cy="3358797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F53EAA53-6819-460E-BDA2-71FBA0AD5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0378" y="2915826"/>
            <a:ext cx="4514449" cy="336315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CB2594F-4427-4E9D-AA2E-8A0E2F75FEB2}"/>
              </a:ext>
            </a:extLst>
          </p:cNvPr>
          <p:cNvSpPr/>
          <p:nvPr/>
        </p:nvSpPr>
        <p:spPr>
          <a:xfrm>
            <a:off x="941131" y="1369187"/>
            <a:ext cx="1074838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是光线被阻挡的结果，光线由于遮挡不能达到一个物体表面时，那么这个物体就在阴影中了。阴影使场景更加真实，并且可以让观察者获得物体之间的空间位置关系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6380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386AE16-B05C-4FE9-8EE2-270616497582}"/>
              </a:ext>
            </a:extLst>
          </p:cNvPr>
          <p:cNvSpPr/>
          <p:nvPr/>
        </p:nvSpPr>
        <p:spPr>
          <a:xfrm>
            <a:off x="1395873" y="1560718"/>
            <a:ext cx="941930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hadow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：以光的位置为视角进行渲染，能看到的东西被点亮，看不见的一定是在阴影之中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https://learnopengl-cn.github.io/img/05/03/01/shadow_mapping_theory.png">
            <a:extLst>
              <a:ext uri="{FF2B5EF4-FFF2-40B4-BE49-F238E27FC236}">
                <a16:creationId xmlns:a16="http://schemas.microsoft.com/office/drawing/2014/main" id="{912E88CD-6B6E-42D0-9712-EAC62FA91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632" y="2803256"/>
            <a:ext cx="7478736" cy="3566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2392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B67D4F-CDB8-46CD-8387-82D61C495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434" y="2895600"/>
            <a:ext cx="7152758" cy="326983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59BA40E-FCCC-439A-A2DA-9587F19F625F}"/>
              </a:ext>
            </a:extLst>
          </p:cNvPr>
          <p:cNvSpPr txBox="1"/>
          <p:nvPr/>
        </p:nvSpPr>
        <p:spPr>
          <a:xfrm>
            <a:off x="847725" y="2798035"/>
            <a:ext cx="3660342" cy="3367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深度贴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光源的透视图来渲染场景，并把深度值的结果储存到纹理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场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片段变换到光源的坐标空间，使用生成的深度贴图来计算片段是否在阴影之中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3423C2D-67A9-427D-80D4-7E60C6D116B3}"/>
              </a:ext>
            </a:extLst>
          </p:cNvPr>
          <p:cNvSpPr/>
          <p:nvPr/>
        </p:nvSpPr>
        <p:spPr>
          <a:xfrm>
            <a:off x="1395873" y="1560718"/>
            <a:ext cx="941930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hadow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：以光的位置为视角进行渲染，能看到的东西被点亮，看不见的一定是在阴影之中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7658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>
            <a:extLst>
              <a:ext uri="{FF2B5EF4-FFF2-40B4-BE49-F238E27FC236}">
                <a16:creationId xmlns:a16="http://schemas.microsoft.com/office/drawing/2014/main" id="{8D7762B2-9B7F-4B34-B162-3F60C27782E6}"/>
              </a:ext>
            </a:extLst>
          </p:cNvPr>
          <p:cNvSpPr txBox="1"/>
          <p:nvPr/>
        </p:nvSpPr>
        <p:spPr>
          <a:xfrm>
            <a:off x="308080" y="2084136"/>
            <a:ext cx="5490698" cy="94287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9FC0B07-3480-44B0-AA6C-A13C26A13FA3}"/>
              </a:ext>
            </a:extLst>
          </p:cNvPr>
          <p:cNvSpPr txBox="1"/>
          <p:nvPr/>
        </p:nvSpPr>
        <p:spPr>
          <a:xfrm>
            <a:off x="1940676" y="2261215"/>
            <a:ext cx="16616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View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F7778-C57F-413B-8CFC-5461F229413B}"/>
              </a:ext>
            </a:extLst>
          </p:cNvPr>
          <p:cNvSpPr txBox="1"/>
          <p:nvPr/>
        </p:nvSpPr>
        <p:spPr>
          <a:xfrm>
            <a:off x="3974928" y="2269333"/>
            <a:ext cx="16616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342FB24-3379-4900-A981-5D4EB75C10EB}"/>
              </a:ext>
            </a:extLst>
          </p:cNvPr>
          <p:cNvSpPr txBox="1"/>
          <p:nvPr/>
        </p:nvSpPr>
        <p:spPr>
          <a:xfrm>
            <a:off x="6320703" y="2253091"/>
            <a:ext cx="1661652" cy="584775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</a:t>
            </a:r>
            <a:b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10BC387-45E4-4E10-8E69-D8C0D6CAB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3125" y="1626038"/>
            <a:ext cx="3136804" cy="2333815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9EF10802-95A7-4FAB-99BD-155CB6180264}"/>
              </a:ext>
            </a:extLst>
          </p:cNvPr>
          <p:cNvSpPr/>
          <p:nvPr/>
        </p:nvSpPr>
        <p:spPr>
          <a:xfrm>
            <a:off x="5798777" y="2438166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45142F8A-1F33-4940-9FB5-3BD6BB6F2827}"/>
              </a:ext>
            </a:extLst>
          </p:cNvPr>
          <p:cNvSpPr/>
          <p:nvPr/>
        </p:nvSpPr>
        <p:spPr>
          <a:xfrm rot="10800000">
            <a:off x="8201221" y="2483282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8C4302-A011-4D80-85ED-48D40AF4588B}"/>
              </a:ext>
            </a:extLst>
          </p:cNvPr>
          <p:cNvSpPr txBox="1"/>
          <p:nvPr/>
        </p:nvSpPr>
        <p:spPr>
          <a:xfrm>
            <a:off x="6320701" y="3576987"/>
            <a:ext cx="1661652" cy="584775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pth</a:t>
            </a:r>
            <a:b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p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EEFAAD0A-AD0E-4AD4-B4F4-4B2B8F7E3CC9}"/>
              </a:ext>
            </a:extLst>
          </p:cNvPr>
          <p:cNvSpPr/>
          <p:nvPr/>
        </p:nvSpPr>
        <p:spPr>
          <a:xfrm rot="5400000">
            <a:off x="6915553" y="3117416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77A976-991B-4DC4-941A-A74EF2A0D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628" y="4301628"/>
            <a:ext cx="3078906" cy="233320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D9D7A31-3967-44A0-9005-67327335771C}"/>
              </a:ext>
            </a:extLst>
          </p:cNvPr>
          <p:cNvSpPr txBox="1"/>
          <p:nvPr/>
        </p:nvSpPr>
        <p:spPr>
          <a:xfrm>
            <a:off x="398614" y="2269333"/>
            <a:ext cx="11901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b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7FB265D-2CC1-4ACC-93A7-E7E4C9FE23DE}"/>
              </a:ext>
            </a:extLst>
          </p:cNvPr>
          <p:cNvCxnSpPr>
            <a:cxnSpLocks/>
            <a:stCxn id="16" idx="3"/>
            <a:endCxn id="2" idx="1"/>
          </p:cNvCxnSpPr>
          <p:nvPr/>
        </p:nvCxnSpPr>
        <p:spPr>
          <a:xfrm>
            <a:off x="1588778" y="2553600"/>
            <a:ext cx="351898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7228CB8-3741-4278-806E-00ADC72186AF}"/>
              </a:ext>
            </a:extLst>
          </p:cNvPr>
          <p:cNvCxnSpPr>
            <a:cxnSpLocks/>
            <a:stCxn id="2" idx="3"/>
            <a:endCxn id="8" idx="1"/>
          </p:cNvCxnSpPr>
          <p:nvPr/>
        </p:nvCxnSpPr>
        <p:spPr>
          <a:xfrm flipV="1">
            <a:off x="3602328" y="2553600"/>
            <a:ext cx="372600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>
            <a:extLst>
              <a:ext uri="{FF2B5EF4-FFF2-40B4-BE49-F238E27FC236}">
                <a16:creationId xmlns:a16="http://schemas.microsoft.com/office/drawing/2014/main" id="{4B380909-8914-4737-99FD-81D2A9AD6C5B}"/>
              </a:ext>
            </a:extLst>
          </p:cNvPr>
          <p:cNvSpPr/>
          <p:nvPr/>
        </p:nvSpPr>
        <p:spPr>
          <a:xfrm>
            <a:off x="665061" y="1313411"/>
            <a:ext cx="1858201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深度贴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4709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>
            <a:extLst>
              <a:ext uri="{FF2B5EF4-FFF2-40B4-BE49-F238E27FC236}">
                <a16:creationId xmlns:a16="http://schemas.microsoft.com/office/drawing/2014/main" id="{8D7762B2-9B7F-4B34-B162-3F60C27782E6}"/>
              </a:ext>
            </a:extLst>
          </p:cNvPr>
          <p:cNvSpPr txBox="1"/>
          <p:nvPr/>
        </p:nvSpPr>
        <p:spPr>
          <a:xfrm>
            <a:off x="346179" y="1875628"/>
            <a:ext cx="5490698" cy="920844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sz="1400" dirty="0"/>
          </a:p>
        </p:txBody>
      </p:sp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9FC0B07-3480-44B0-AA6C-A13C26A13FA3}"/>
              </a:ext>
            </a:extLst>
          </p:cNvPr>
          <p:cNvSpPr txBox="1"/>
          <p:nvPr/>
        </p:nvSpPr>
        <p:spPr>
          <a:xfrm>
            <a:off x="1978776" y="2052707"/>
            <a:ext cx="1661652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mera Space View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F7778-C57F-413B-8CFC-5461F229413B}"/>
              </a:ext>
            </a:extLst>
          </p:cNvPr>
          <p:cNvSpPr txBox="1"/>
          <p:nvPr/>
        </p:nvSpPr>
        <p:spPr>
          <a:xfrm>
            <a:off x="3859294" y="2060825"/>
            <a:ext cx="1815386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amear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pace Projection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342FB24-3379-4900-A981-5D4EB75C10EB}"/>
              </a:ext>
            </a:extLst>
          </p:cNvPr>
          <p:cNvSpPr txBox="1"/>
          <p:nvPr/>
        </p:nvSpPr>
        <p:spPr>
          <a:xfrm>
            <a:off x="6358803" y="2044583"/>
            <a:ext cx="1661652" cy="523220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10BC387-45E4-4E10-8E69-D8C0D6CAB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7316" y="1273551"/>
            <a:ext cx="2819540" cy="2097767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9EF10802-95A7-4FAB-99BD-155CB6180264}"/>
              </a:ext>
            </a:extLst>
          </p:cNvPr>
          <p:cNvSpPr/>
          <p:nvPr/>
        </p:nvSpPr>
        <p:spPr>
          <a:xfrm>
            <a:off x="5732319" y="2244194"/>
            <a:ext cx="576506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45142F8A-1F33-4940-9FB5-3BD6BB6F2827}"/>
              </a:ext>
            </a:extLst>
          </p:cNvPr>
          <p:cNvSpPr/>
          <p:nvPr/>
        </p:nvSpPr>
        <p:spPr>
          <a:xfrm rot="10800000">
            <a:off x="8176388" y="2274774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8C4302-A011-4D80-85ED-48D40AF4588B}"/>
              </a:ext>
            </a:extLst>
          </p:cNvPr>
          <p:cNvSpPr txBox="1"/>
          <p:nvPr/>
        </p:nvSpPr>
        <p:spPr>
          <a:xfrm>
            <a:off x="6352539" y="3860325"/>
            <a:ext cx="1661652" cy="523220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EEFAAD0A-AD0E-4AD4-B4F4-4B2B8F7E3CC9}"/>
              </a:ext>
            </a:extLst>
          </p:cNvPr>
          <p:cNvSpPr/>
          <p:nvPr/>
        </p:nvSpPr>
        <p:spPr>
          <a:xfrm rot="5400000">
            <a:off x="6680943" y="3144994"/>
            <a:ext cx="980743" cy="2837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77A976-991B-4DC4-941A-A74EF2A0D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4815" y="3515835"/>
            <a:ext cx="2819540" cy="213665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D9D7A31-3967-44A0-9005-67327335771C}"/>
              </a:ext>
            </a:extLst>
          </p:cNvPr>
          <p:cNvSpPr txBox="1"/>
          <p:nvPr/>
        </p:nvSpPr>
        <p:spPr>
          <a:xfrm>
            <a:off x="436714" y="2060825"/>
            <a:ext cx="11901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7FB265D-2CC1-4ACC-93A7-E7E4C9FE23DE}"/>
              </a:ext>
            </a:extLst>
          </p:cNvPr>
          <p:cNvCxnSpPr>
            <a:cxnSpLocks/>
            <a:stCxn id="16" idx="3"/>
            <a:endCxn id="2" idx="1"/>
          </p:cNvCxnSpPr>
          <p:nvPr/>
        </p:nvCxnSpPr>
        <p:spPr>
          <a:xfrm flipV="1">
            <a:off x="1626878" y="2314317"/>
            <a:ext cx="351898" cy="4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7228CB8-3741-4278-806E-00ADC72186AF}"/>
              </a:ext>
            </a:extLst>
          </p:cNvPr>
          <p:cNvCxnSpPr>
            <a:cxnSpLocks/>
            <a:stCxn id="2" idx="3"/>
            <a:endCxn id="8" idx="1"/>
          </p:cNvCxnSpPr>
          <p:nvPr/>
        </p:nvCxnSpPr>
        <p:spPr>
          <a:xfrm>
            <a:off x="3640428" y="2314317"/>
            <a:ext cx="218866" cy="8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8BE08CEB-A95E-498B-B97A-4795018085CF}"/>
              </a:ext>
            </a:extLst>
          </p:cNvPr>
          <p:cNvSpPr txBox="1"/>
          <p:nvPr/>
        </p:nvSpPr>
        <p:spPr>
          <a:xfrm>
            <a:off x="371168" y="3265736"/>
            <a:ext cx="5490698" cy="98074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sz="1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C493E4C-E9A7-468D-B708-88729DE0628F}"/>
              </a:ext>
            </a:extLst>
          </p:cNvPr>
          <p:cNvSpPr txBox="1"/>
          <p:nvPr/>
        </p:nvSpPr>
        <p:spPr>
          <a:xfrm>
            <a:off x="1978776" y="3442815"/>
            <a:ext cx="1636349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ew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F9D23D5-C2EE-4AB3-B4BD-D27921340D72}"/>
              </a:ext>
            </a:extLst>
          </p:cNvPr>
          <p:cNvSpPr txBox="1"/>
          <p:nvPr/>
        </p:nvSpPr>
        <p:spPr>
          <a:xfrm>
            <a:off x="4038017" y="3450933"/>
            <a:ext cx="1661652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Projection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320A00B-1AE6-474A-B1B5-178D5ED6F66C}"/>
              </a:ext>
            </a:extLst>
          </p:cNvPr>
          <p:cNvSpPr txBox="1"/>
          <p:nvPr/>
        </p:nvSpPr>
        <p:spPr>
          <a:xfrm>
            <a:off x="461703" y="3450933"/>
            <a:ext cx="11901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BED0DBA-D5F8-4C6F-A628-558C5C8B31A0}"/>
              </a:ext>
            </a:extLst>
          </p:cNvPr>
          <p:cNvCxnSpPr>
            <a:cxnSpLocks/>
            <a:stCxn id="23" idx="3"/>
            <a:endCxn id="21" idx="1"/>
          </p:cNvCxnSpPr>
          <p:nvPr/>
        </p:nvCxnSpPr>
        <p:spPr>
          <a:xfrm flipV="1">
            <a:off x="1651867" y="3704425"/>
            <a:ext cx="326909" cy="4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8041FDA-35A9-4323-95FE-EC4AFC3D8D90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3615125" y="3704425"/>
            <a:ext cx="422892" cy="4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箭头: 圆角右 2">
            <a:extLst>
              <a:ext uri="{FF2B5EF4-FFF2-40B4-BE49-F238E27FC236}">
                <a16:creationId xmlns:a16="http://schemas.microsoft.com/office/drawing/2014/main" id="{8245F299-8830-4D71-9E30-AF2A5D035F25}"/>
              </a:ext>
            </a:extLst>
          </p:cNvPr>
          <p:cNvSpPr/>
          <p:nvPr/>
        </p:nvSpPr>
        <p:spPr>
          <a:xfrm>
            <a:off x="5724658" y="2521881"/>
            <a:ext cx="584167" cy="1078343"/>
          </a:xfrm>
          <a:prstGeom prst="bentArrow">
            <a:avLst>
              <a:gd name="adj1" fmla="val 18478"/>
              <a:gd name="adj2" fmla="val 25000"/>
              <a:gd name="adj3" fmla="val 25000"/>
              <a:gd name="adj4" fmla="val 425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0A0CA039-CBC7-4868-AD26-D35CB3C253A0}"/>
              </a:ext>
            </a:extLst>
          </p:cNvPr>
          <p:cNvSpPr/>
          <p:nvPr/>
        </p:nvSpPr>
        <p:spPr>
          <a:xfrm rot="10800000">
            <a:off x="8123122" y="4012332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F302953E-1B66-4402-B3D3-F6617AD529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6925" y="4586063"/>
            <a:ext cx="2819540" cy="2100487"/>
          </a:xfrm>
          <a:prstGeom prst="rect">
            <a:avLst/>
          </a:prstGeom>
        </p:spPr>
      </p:pic>
      <p:sp>
        <p:nvSpPr>
          <p:cNvPr id="52" name="矩形 51">
            <a:extLst>
              <a:ext uri="{FF2B5EF4-FFF2-40B4-BE49-F238E27FC236}">
                <a16:creationId xmlns:a16="http://schemas.microsoft.com/office/drawing/2014/main" id="{70F4DB45-D79E-416C-9155-37EA210C2EFF}"/>
              </a:ext>
            </a:extLst>
          </p:cNvPr>
          <p:cNvSpPr/>
          <p:nvPr/>
        </p:nvSpPr>
        <p:spPr>
          <a:xfrm>
            <a:off x="665061" y="1313411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场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85153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0E569E-04B8-4502-9C02-ED17484A89E9}"/>
              </a:ext>
            </a:extLst>
          </p:cNvPr>
          <p:cNvSpPr/>
          <p:nvPr/>
        </p:nvSpPr>
        <p:spPr>
          <a:xfrm>
            <a:off x="665061" y="2127996"/>
            <a:ext cx="6050064" cy="32316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Frame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Image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Wid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Heigh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IN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AG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FramebufferTexture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ATTACHM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Draw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FAF3E14-B339-478C-97A7-FCAC329955FA}"/>
              </a:ext>
            </a:extLst>
          </p:cNvPr>
          <p:cNvSpPr/>
          <p:nvPr/>
        </p:nvSpPr>
        <p:spPr>
          <a:xfrm>
            <a:off x="665061" y="1313411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深度贴图缓冲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F2938C0-161D-4FB2-8582-1478A89D7BB1}"/>
              </a:ext>
            </a:extLst>
          </p:cNvPr>
          <p:cNvSpPr/>
          <p:nvPr/>
        </p:nvSpPr>
        <p:spPr>
          <a:xfrm>
            <a:off x="6999186" y="1313411"/>
            <a:ext cx="1627369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深度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8A1376B-46E9-4F38-BD21-36557C9D6EB3}"/>
              </a:ext>
            </a:extLst>
          </p:cNvPr>
          <p:cNvSpPr/>
          <p:nvPr/>
        </p:nvSpPr>
        <p:spPr>
          <a:xfrm>
            <a:off x="7237310" y="2100884"/>
            <a:ext cx="4611789" cy="21236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8BC97E3-B209-4E36-8217-E50C32884DDC}"/>
              </a:ext>
            </a:extLst>
          </p:cNvPr>
          <p:cNvSpPr/>
          <p:nvPr/>
        </p:nvSpPr>
        <p:spPr>
          <a:xfrm>
            <a:off x="7237310" y="4501541"/>
            <a:ext cx="4611789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4881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0</TotalTime>
  <Words>3056</Words>
  <Application>Microsoft Office PowerPoint</Application>
  <PresentationFormat>宽屏</PresentationFormat>
  <Paragraphs>407</Paragraphs>
  <Slides>27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Microsoft Yahei</vt:lpstr>
      <vt:lpstr>等线</vt:lpstr>
      <vt:lpstr>等线 Light</vt:lpstr>
      <vt:lpstr>微软雅黑</vt:lpstr>
      <vt:lpstr>Arial</vt:lpstr>
      <vt:lpstr>Cambria Math</vt:lpstr>
      <vt:lpstr>Times New Roman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390</cp:revision>
  <dcterms:created xsi:type="dcterms:W3CDTF">2016-12-28T02:05:00Z</dcterms:created>
  <dcterms:modified xsi:type="dcterms:W3CDTF">2022-10-30T13:11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